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11A1F9" w14:textId="77777777" w:rsidR="00E9190E" w:rsidRPr="00EE2426" w:rsidRDefault="00E9190E" w:rsidP="00E9190E">
      <w:pPr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Tuần 7</w:t>
      </w:r>
    </w:p>
    <w:p w14:paraId="2A7FCCE9" w14:textId="104A5A02" w:rsidR="00E9190E" w:rsidRPr="00EE2426" w:rsidRDefault="00E9190E" w:rsidP="00E9190E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 xml:space="preserve"> CHỦ ĐỀ : </w:t>
      </w:r>
      <w:r w:rsidR="00966053">
        <w:rPr>
          <w:rFonts w:ascii="Times New Roman" w:hAnsi="Times New Roman"/>
          <w:b/>
          <w:sz w:val="24"/>
          <w:szCs w:val="24"/>
        </w:rPr>
        <w:t>TỈ LỆ THỨC</w:t>
      </w:r>
    </w:p>
    <w:p w14:paraId="03E4DF5D" w14:textId="77777777" w:rsidR="00E9190E" w:rsidRPr="00EE2426" w:rsidRDefault="00E9190E" w:rsidP="00E9190E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ĐƯỜNG THẲNG VUÔNG GÓC. ĐƯỜNG THẲNG SONG SONG</w:t>
      </w:r>
    </w:p>
    <w:p w14:paraId="7E59A8A8" w14:textId="77777777" w:rsidR="00E9190E" w:rsidRPr="00EE2426" w:rsidRDefault="00E9190E" w:rsidP="00E9190E">
      <w:pPr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EE2426">
        <w:rPr>
          <w:rFonts w:ascii="Times New Roman" w:hAnsi="Times New Roman"/>
          <w:i/>
          <w:color w:val="000000"/>
          <w:sz w:val="24"/>
          <w:szCs w:val="24"/>
        </w:rPr>
        <w:t>Đại số: Luyện tập Số thập phân hữu hạn. Số thập phân vô hạn tuần hoàn. Làm tròn số.</w:t>
      </w:r>
    </w:p>
    <w:p w14:paraId="50A825DF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Bài 1: Cho số A = </w:t>
      </w:r>
      <w:r w:rsidRPr="00EE2426">
        <w:rPr>
          <w:rFonts w:ascii="Times New Roman" w:hAnsi="Times New Roman"/>
          <w:position w:val="-38"/>
          <w:sz w:val="24"/>
          <w:szCs w:val="24"/>
        </w:rPr>
        <w:object w:dxaOrig="620" w:dyaOrig="820" w14:anchorId="296671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pt;height:40.3pt" o:ole="">
            <v:imagedata r:id="rId5" o:title=""/>
          </v:shape>
          <o:OLEObject Type="Embed" ProgID="Equation.DSMT4" ShapeID="_x0000_i1025" DrawAspect="Content" ObjectID="_1664952210" r:id="rId6"/>
        </w:object>
      </w:r>
      <w:r w:rsidRPr="00EE2426">
        <w:rPr>
          <w:rFonts w:ascii="Times New Roman" w:hAnsi="Times New Roman"/>
          <w:sz w:val="24"/>
          <w:szCs w:val="24"/>
        </w:rPr>
        <w:t xml:space="preserve"> . Hãy điền vào ô vuông một số nguyên tố có 1 chữ số sao cho A là số thập phân hữu hạn? Có mấy cách?</w:t>
      </w:r>
    </w:p>
    <w:p w14:paraId="5DC1CB21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2: Dùng dấu ngoặc để chỉ rõ chu kì trong các thương sau đây</w:t>
      </w:r>
    </w:p>
    <w:p w14:paraId="6E9A9923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a) 8,5 : 3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b) 18,7 : 6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c) 58 : 11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d) 14,2 : 3,33</w:t>
      </w:r>
    </w:p>
    <w:p w14:paraId="3BF1BFFD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3: Viết các số thập phân sau dưới dạng phân số tối giản</w:t>
      </w:r>
    </w:p>
    <w:p w14:paraId="445F1285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a) 0,32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b) – 0,124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c) 1,28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d) – 3,12 </w:t>
      </w:r>
    </w:p>
    <w:p w14:paraId="0E564858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1) </w:t>
      </w:r>
      <w:r w:rsidRPr="00EE2426">
        <w:rPr>
          <w:rFonts w:ascii="Times New Roman" w:hAnsi="Times New Roman"/>
          <w:sz w:val="24"/>
          <w:szCs w:val="24"/>
          <w:u w:val="single"/>
        </w:rPr>
        <w:t>Cần nhớ các số thập phân vô hạn tuần hoàn đặc biệt:</w:t>
      </w:r>
      <w:r w:rsidRPr="00EE2426">
        <w:rPr>
          <w:rFonts w:ascii="Times New Roman" w:hAnsi="Times New Roman"/>
          <w:sz w:val="24"/>
          <w:szCs w:val="24"/>
        </w:rPr>
        <w:t xml:space="preserve"> </w:t>
      </w:r>
    </w:p>
    <w:p w14:paraId="1F220B26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 xml:space="preserve">0,(1) =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240" w:dyaOrig="720" w14:anchorId="5A0CE428">
          <v:shape id="_x0000_i1026" type="#_x0000_t75" style="width:11.8pt;height:36pt" o:ole="">
            <v:imagedata r:id="rId7" o:title=""/>
          </v:shape>
          <o:OLEObject Type="Embed" ProgID="Equation.DSMT4" ShapeID="_x0000_i1026" DrawAspect="Content" ObjectID="_1664952211" r:id="rId8"/>
        </w:object>
      </w:r>
      <w:r w:rsidRPr="00EE2426">
        <w:rPr>
          <w:rFonts w:ascii="Times New Roman" w:hAnsi="Times New Roman"/>
          <w:sz w:val="24"/>
          <w:szCs w:val="24"/>
        </w:rPr>
        <w:t xml:space="preserve">; 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0,(01) =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380" w:dyaOrig="720" w14:anchorId="3B99AED8">
          <v:shape id="_x0000_i1027" type="#_x0000_t75" style="width:17.2pt;height:32.25pt" o:ole="">
            <v:imagedata r:id="rId9" o:title=""/>
          </v:shape>
          <o:OLEObject Type="Embed" ProgID="Equation.DSMT4" ShapeID="_x0000_i1027" DrawAspect="Content" ObjectID="_1664952212" r:id="rId10"/>
        </w:object>
      </w:r>
      <w:r w:rsidRPr="00EE2426">
        <w:rPr>
          <w:rFonts w:ascii="Times New Roman" w:hAnsi="Times New Roman"/>
          <w:sz w:val="24"/>
          <w:szCs w:val="24"/>
        </w:rPr>
        <w:t>;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0,(001) =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520" w:dyaOrig="720" w14:anchorId="11D565EB">
          <v:shape id="_x0000_i1028" type="#_x0000_t75" style="width:24.2pt;height:32.25pt" o:ole="">
            <v:imagedata r:id="rId11" o:title=""/>
          </v:shape>
          <o:OLEObject Type="Embed" ProgID="Equation.DSMT4" ShapeID="_x0000_i1028" DrawAspect="Content" ObjectID="_1664952213" r:id="rId12"/>
        </w:object>
      </w:r>
    </w:p>
    <w:p w14:paraId="7812669A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  <w:u w:val="single"/>
        </w:rPr>
      </w:pPr>
      <w:r w:rsidRPr="00EE2426">
        <w:rPr>
          <w:rFonts w:ascii="Times New Roman" w:hAnsi="Times New Roman"/>
          <w:sz w:val="24"/>
          <w:szCs w:val="24"/>
        </w:rPr>
        <w:t xml:space="preserve">2) </w:t>
      </w:r>
      <w:r w:rsidRPr="00EE2426">
        <w:rPr>
          <w:rFonts w:ascii="Times New Roman" w:hAnsi="Times New Roman"/>
          <w:sz w:val="24"/>
          <w:szCs w:val="24"/>
          <w:u w:val="single"/>
        </w:rPr>
        <w:t>Đối với số thập phân vô hạn tuần hoàn đơn</w:t>
      </w:r>
    </w:p>
    <w:p w14:paraId="74F70BD1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+ Số thập phân vô hạn tuần hoàn gọi là đơn nếu chu kì bắt đầu ngay sau dấu phẩy. Ví dụ: 0,(32)</w:t>
      </w:r>
    </w:p>
    <w:p w14:paraId="448D4417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 xml:space="preserve">+ Ví dụ: </w:t>
      </w:r>
      <w:r w:rsidRPr="00EE2426">
        <w:rPr>
          <w:rFonts w:ascii="Times New Roman" w:hAnsi="Times New Roman"/>
          <w:sz w:val="24"/>
          <w:szCs w:val="24"/>
        </w:rPr>
        <w:tab/>
        <w:t xml:space="preserve">0,(32) = 0,(01) . 32 = 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380" w:dyaOrig="720" w14:anchorId="42B3ACDB">
          <v:shape id="_x0000_i1029" type="#_x0000_t75" style="width:16.65pt;height:31.7pt" o:ole="">
            <v:imagedata r:id="rId9" o:title=""/>
          </v:shape>
          <o:OLEObject Type="Embed" ProgID="Equation.DSMT4" ShapeID="_x0000_i1029" DrawAspect="Content" ObjectID="_1664952214" r:id="rId13"/>
        </w:object>
      </w:r>
      <w:r w:rsidRPr="00EE2426">
        <w:rPr>
          <w:rFonts w:ascii="Times New Roman" w:hAnsi="Times New Roman"/>
          <w:sz w:val="24"/>
          <w:szCs w:val="24"/>
        </w:rPr>
        <w:t xml:space="preserve">. 32 =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380" w:dyaOrig="720" w14:anchorId="01FB2827">
          <v:shape id="_x0000_i1030" type="#_x0000_t75" style="width:16.65pt;height:31.7pt" o:ole="">
            <v:imagedata r:id="rId14" o:title=""/>
          </v:shape>
          <o:OLEObject Type="Embed" ProgID="Equation.DSMT4" ShapeID="_x0000_i1030" DrawAspect="Content" ObjectID="_1664952215" r:id="rId15"/>
        </w:object>
      </w:r>
      <w:r w:rsidRPr="00EE2426">
        <w:rPr>
          <w:rFonts w:ascii="Times New Roman" w:hAnsi="Times New Roman"/>
          <w:sz w:val="24"/>
          <w:szCs w:val="24"/>
        </w:rPr>
        <w:t xml:space="preserve">; </w:t>
      </w:r>
      <w:r w:rsidRPr="00EE2426">
        <w:rPr>
          <w:rFonts w:ascii="Times New Roman" w:hAnsi="Times New Roman"/>
          <w:sz w:val="24"/>
          <w:szCs w:val="24"/>
        </w:rPr>
        <w:tab/>
      </w:r>
    </w:p>
    <w:p w14:paraId="7A7A073C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              1,(3) = 1 + 0,(3) = 1 + 0,(1) . 3 = 1 +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240" w:dyaOrig="720" w14:anchorId="1B400470">
          <v:shape id="_x0000_i1031" type="#_x0000_t75" style="width:9.65pt;height:30.1pt" o:ole="">
            <v:imagedata r:id="rId7" o:title=""/>
          </v:shape>
          <o:OLEObject Type="Embed" ProgID="Equation.DSMT4" ShapeID="_x0000_i1031" DrawAspect="Content" ObjectID="_1664952216" r:id="rId16"/>
        </w:object>
      </w:r>
      <w:r w:rsidRPr="00EE2426">
        <w:rPr>
          <w:rFonts w:ascii="Times New Roman" w:hAnsi="Times New Roman"/>
          <w:sz w:val="24"/>
          <w:szCs w:val="24"/>
        </w:rPr>
        <w:t xml:space="preserve"> . 3 = 1 +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240" w:dyaOrig="720" w14:anchorId="01F6ECDF">
          <v:shape id="_x0000_i1032" type="#_x0000_t75" style="width:9.65pt;height:30.65pt" o:ole="">
            <v:imagedata r:id="rId17" o:title=""/>
          </v:shape>
          <o:OLEObject Type="Embed" ProgID="Equation.DSMT4" ShapeID="_x0000_i1032" DrawAspect="Content" ObjectID="_1664952217" r:id="rId18"/>
        </w:object>
      </w:r>
      <w:r w:rsidRPr="00EE2426">
        <w:rPr>
          <w:rFonts w:ascii="Times New Roman" w:hAnsi="Times New Roman"/>
          <w:sz w:val="24"/>
          <w:szCs w:val="24"/>
        </w:rPr>
        <w:t xml:space="preserve">. 3 = 1 +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760" w:dyaOrig="720" w14:anchorId="78E9E99F">
          <v:shape id="_x0000_i1033" type="#_x0000_t75" style="width:32.25pt;height:30.65pt" o:ole="">
            <v:imagedata r:id="rId19" o:title=""/>
          </v:shape>
          <o:OLEObject Type="Embed" ProgID="Equation.DSMT4" ShapeID="_x0000_i1033" DrawAspect="Content" ObjectID="_1664952218" r:id="rId20"/>
        </w:object>
      </w:r>
    </w:p>
    <w:p w14:paraId="367483AE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  <w:u w:val="single"/>
        </w:rPr>
      </w:pPr>
      <w:r w:rsidRPr="00EE2426">
        <w:rPr>
          <w:rFonts w:ascii="Times New Roman" w:hAnsi="Times New Roman"/>
          <w:sz w:val="24"/>
          <w:szCs w:val="24"/>
        </w:rPr>
        <w:t xml:space="preserve">3) </w:t>
      </w:r>
      <w:r w:rsidRPr="00EE2426">
        <w:rPr>
          <w:rFonts w:ascii="Times New Roman" w:hAnsi="Times New Roman"/>
          <w:sz w:val="24"/>
          <w:szCs w:val="24"/>
          <w:u w:val="single"/>
        </w:rPr>
        <w:t>Đối với số thập phân vô hạn tuần hoàn tạp</w:t>
      </w:r>
    </w:p>
    <w:p w14:paraId="2EEC7FDB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+ Sô thập phân vô hạn tuần hoàn được gọi là tạp nếu chu kì không bát đầu ngay sau đâu phẩy.Ví dụ: 2,3(41).</w:t>
      </w:r>
    </w:p>
    <w:p w14:paraId="41F1BFA3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 xml:space="preserve">+ Ví dụ: </w:t>
      </w:r>
    </w:p>
    <w:p w14:paraId="7251AA33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     2,3(41) </w:t>
      </w:r>
    </w:p>
    <w:p w14:paraId="41FB6C80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= 2,3 + 0,0(41)</w:t>
      </w:r>
    </w:p>
    <w:p w14:paraId="657E3BA5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lastRenderedPageBreak/>
        <w:t xml:space="preserve"> = 2,3 + 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4860" w:dyaOrig="720" w14:anchorId="40B464F6">
          <v:shape id="_x0000_i1034" type="#_x0000_t75" style="width:218.15pt;height:32.8pt" o:ole="">
            <v:imagedata r:id="rId21" o:title=""/>
          </v:shape>
          <o:OLEObject Type="Embed" ProgID="Equation.DSMT4" ShapeID="_x0000_i1034" DrawAspect="Content" ObjectID="_1664952219" r:id="rId22"/>
        </w:object>
      </w:r>
      <w:r w:rsidRPr="00EE2426">
        <w:rPr>
          <w:rFonts w:ascii="Times New Roman" w:hAnsi="Times New Roman"/>
          <w:sz w:val="24"/>
          <w:szCs w:val="24"/>
        </w:rPr>
        <w:t xml:space="preserve"> </w:t>
      </w:r>
    </w:p>
    <w:p w14:paraId="36C31E48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Bài 4: Các số sau có bằng nhau không? 0,(31) và 0,3(13) </w:t>
      </w:r>
    </w:p>
    <w:p w14:paraId="766D74DD" w14:textId="77777777" w:rsidR="00E9190E" w:rsidRPr="00EE2426" w:rsidRDefault="00E9190E" w:rsidP="00E9190E">
      <w:pPr>
        <w:rPr>
          <w:rFonts w:ascii="Times New Roman" w:hAnsi="Times New Roman"/>
          <w:b/>
          <w:i/>
          <w:sz w:val="24"/>
          <w:szCs w:val="24"/>
        </w:rPr>
      </w:pPr>
      <w:r w:rsidRPr="00EE2426">
        <w:rPr>
          <w:rFonts w:ascii="Times New Roman" w:hAnsi="Times New Roman"/>
          <w:b/>
          <w:i/>
          <w:sz w:val="24"/>
          <w:szCs w:val="24"/>
        </w:rPr>
        <w:t>Hình học: Ôn tập chương 1.</w:t>
      </w:r>
    </w:p>
    <w:p w14:paraId="602931C7" w14:textId="77777777" w:rsidR="00E9190E" w:rsidRPr="00EE2426" w:rsidRDefault="00E9190E" w:rsidP="00E9190E">
      <w:pPr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1:</w:t>
      </w:r>
      <w:r w:rsidRPr="00EE242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E2426">
        <w:rPr>
          <w:rFonts w:ascii="Times New Roman" w:hAnsi="Times New Roman"/>
          <w:sz w:val="24"/>
          <w:szCs w:val="24"/>
        </w:rPr>
        <w:t xml:space="preserve">Cho </w:t>
      </w:r>
      <w:r w:rsidRPr="00EE2426">
        <w:rPr>
          <w:rFonts w:ascii="Times New Roman" w:hAnsi="Times New Roman"/>
          <w:noProof/>
          <w:position w:val="-12"/>
          <w:sz w:val="24"/>
          <w:szCs w:val="24"/>
        </w:rPr>
        <w:object w:dxaOrig="1219" w:dyaOrig="460" w14:anchorId="63920702">
          <v:shape id="_x0000_i1035" type="#_x0000_t75" style="width:60.7pt;height:23.1pt" o:ole="">
            <v:imagedata r:id="rId23" o:title=""/>
          </v:shape>
          <o:OLEObject Type="Embed" ProgID="Equation.DSMT4" ShapeID="_x0000_i1035" DrawAspect="Content" ObjectID="_1664952220" r:id="rId24"/>
        </w:object>
      </w:r>
      <w:r w:rsidRPr="00EE2426">
        <w:rPr>
          <w:rFonts w:ascii="Times New Roman" w:hAnsi="Times New Roman"/>
          <w:sz w:val="24"/>
          <w:szCs w:val="24"/>
        </w:rPr>
        <w:t xml:space="preserve">. Từ điểm A thuộc tia phân giác của </w:t>
      </w:r>
      <w:r w:rsidRPr="00EE2426">
        <w:rPr>
          <w:rFonts w:ascii="Times New Roman" w:hAnsi="Times New Roman"/>
          <w:position w:val="-12"/>
          <w:sz w:val="24"/>
          <w:szCs w:val="24"/>
        </w:rPr>
        <w:object w:dxaOrig="540" w:dyaOrig="460" w14:anchorId="7423C92A">
          <v:shape id="_x0000_i1036" type="#_x0000_t75" style="width:26.85pt;height:23.1pt" o:ole="">
            <v:imagedata r:id="rId25" o:title=""/>
          </v:shape>
          <o:OLEObject Type="Embed" ProgID="Equation.DSMT4" ShapeID="_x0000_i1036" DrawAspect="Content" ObjectID="_1664952221" r:id="rId26"/>
        </w:object>
      </w:r>
      <w:r w:rsidRPr="00EE2426">
        <w:rPr>
          <w:rFonts w:ascii="Times New Roman" w:hAnsi="Times New Roman"/>
          <w:sz w:val="24"/>
          <w:szCs w:val="24"/>
        </w:rPr>
        <w:t xml:space="preserve"> vẽ đường thẳng song song Ox cắt Oy ở B và vẽ đường thẳng song song Oy cắt Ox ở C.</w:t>
      </w:r>
    </w:p>
    <w:p w14:paraId="276783EC" w14:textId="77777777" w:rsidR="00E9190E" w:rsidRPr="00EE2426" w:rsidRDefault="00E9190E" w:rsidP="00E9190E">
      <w:pPr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Tính </w:t>
      </w:r>
      <w:r w:rsidRPr="00EE2426">
        <w:rPr>
          <w:rFonts w:ascii="Times New Roman" w:hAnsi="Times New Roman"/>
          <w:position w:val="-6"/>
          <w:sz w:val="24"/>
          <w:szCs w:val="24"/>
        </w:rPr>
        <w:object w:dxaOrig="620" w:dyaOrig="400" w14:anchorId="1BE9509D">
          <v:shape id="_x0000_i1037" type="#_x0000_t75" style="width:30.65pt;height:19.35pt" o:ole="">
            <v:imagedata r:id="rId27" o:title=""/>
          </v:shape>
          <o:OLEObject Type="Embed" ProgID="Equation.DSMT4" ShapeID="_x0000_i1037" DrawAspect="Content" ObjectID="_1664952222" r:id="rId28"/>
        </w:object>
      </w:r>
      <w:r w:rsidRPr="00EE2426">
        <w:rPr>
          <w:rFonts w:ascii="Times New Roman" w:hAnsi="Times New Roman"/>
          <w:sz w:val="24"/>
          <w:szCs w:val="24"/>
        </w:rPr>
        <w:t xml:space="preserve"> và </w:t>
      </w:r>
      <w:r w:rsidRPr="00EE2426">
        <w:rPr>
          <w:rFonts w:ascii="Times New Roman" w:hAnsi="Times New Roman"/>
          <w:position w:val="-6"/>
          <w:sz w:val="24"/>
          <w:szCs w:val="24"/>
        </w:rPr>
        <w:object w:dxaOrig="639" w:dyaOrig="400" w14:anchorId="60C6505B">
          <v:shape id="_x0000_i1038" type="#_x0000_t75" style="width:31.7pt;height:19.35pt" o:ole="">
            <v:imagedata r:id="rId29" o:title=""/>
          </v:shape>
          <o:OLEObject Type="Embed" ProgID="Equation.DSMT4" ShapeID="_x0000_i1038" DrawAspect="Content" ObjectID="_1664952223" r:id="rId30"/>
        </w:object>
      </w:r>
      <w:r w:rsidRPr="00EE2426">
        <w:rPr>
          <w:rFonts w:ascii="Times New Roman" w:hAnsi="Times New Roman"/>
          <w:sz w:val="24"/>
          <w:szCs w:val="24"/>
        </w:rPr>
        <w:t xml:space="preserve"> ?</w:t>
      </w:r>
    </w:p>
    <w:p w14:paraId="493CCC66" w14:textId="77777777" w:rsidR="00E9190E" w:rsidRPr="00EE2426" w:rsidRDefault="00E9190E" w:rsidP="00E9190E">
      <w:pPr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Tính </w:t>
      </w:r>
      <w:r w:rsidRPr="00EE2426">
        <w:rPr>
          <w:rFonts w:ascii="Times New Roman" w:hAnsi="Times New Roman"/>
          <w:noProof/>
          <w:position w:val="-6"/>
          <w:sz w:val="24"/>
          <w:szCs w:val="24"/>
        </w:rPr>
        <w:object w:dxaOrig="639" w:dyaOrig="400" w14:anchorId="33058B2D">
          <v:shape id="_x0000_i1039" type="#_x0000_t75" style="width:31.7pt;height:19.35pt" o:ole="">
            <v:imagedata r:id="rId31" o:title=""/>
          </v:shape>
          <o:OLEObject Type="Embed" ProgID="Equation.DSMT4" ShapeID="_x0000_i1039" DrawAspect="Content" ObjectID="_1664952224" r:id="rId32"/>
        </w:object>
      </w:r>
      <w:r w:rsidRPr="00EE2426">
        <w:rPr>
          <w:rFonts w:ascii="Times New Roman" w:hAnsi="Times New Roman"/>
          <w:noProof/>
          <w:sz w:val="24"/>
          <w:szCs w:val="24"/>
        </w:rPr>
        <w:t xml:space="preserve"> </w:t>
      </w:r>
      <w:r w:rsidRPr="00EE2426">
        <w:rPr>
          <w:rFonts w:ascii="Times New Roman" w:hAnsi="Times New Roman"/>
          <w:sz w:val="24"/>
          <w:szCs w:val="24"/>
        </w:rPr>
        <w:t xml:space="preserve">và </w:t>
      </w:r>
      <w:r w:rsidRPr="00EE2426">
        <w:rPr>
          <w:rFonts w:ascii="Times New Roman" w:hAnsi="Times New Roman"/>
          <w:noProof/>
          <w:position w:val="-6"/>
          <w:sz w:val="24"/>
          <w:szCs w:val="24"/>
        </w:rPr>
        <w:object w:dxaOrig="639" w:dyaOrig="400" w14:anchorId="76B90833">
          <v:shape id="_x0000_i1040" type="#_x0000_t75" style="width:31.7pt;height:19.35pt" o:ole="">
            <v:imagedata r:id="rId33" o:title=""/>
          </v:shape>
          <o:OLEObject Type="Embed" ProgID="Equation.DSMT4" ShapeID="_x0000_i1040" DrawAspect="Content" ObjectID="_1664952225" r:id="rId34"/>
        </w:object>
      </w:r>
      <w:r w:rsidRPr="00EE2426">
        <w:rPr>
          <w:rFonts w:ascii="Times New Roman" w:hAnsi="Times New Roman"/>
          <w:noProof/>
          <w:sz w:val="24"/>
          <w:szCs w:val="24"/>
        </w:rPr>
        <w:t xml:space="preserve"> </w:t>
      </w:r>
      <w:r w:rsidRPr="00EE2426">
        <w:rPr>
          <w:rFonts w:ascii="Times New Roman" w:hAnsi="Times New Roman"/>
          <w:sz w:val="24"/>
          <w:szCs w:val="24"/>
        </w:rPr>
        <w:t>?</w:t>
      </w:r>
    </w:p>
    <w:p w14:paraId="3C7A52D3" w14:textId="77777777" w:rsidR="00E9190E" w:rsidRPr="00EE2426" w:rsidRDefault="00E9190E" w:rsidP="00E9190E">
      <w:pPr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Chứng minh: AO là tia phân giác của </w:t>
      </w:r>
      <w:r w:rsidRPr="00EE2426">
        <w:rPr>
          <w:rFonts w:ascii="Times New Roman" w:hAnsi="Times New Roman"/>
          <w:position w:val="-6"/>
          <w:sz w:val="24"/>
          <w:szCs w:val="24"/>
        </w:rPr>
        <w:object w:dxaOrig="620" w:dyaOrig="400" w14:anchorId="337C77FA">
          <v:shape id="_x0000_i1041" type="#_x0000_t75" style="width:30.65pt;height:19.35pt" o:ole="">
            <v:imagedata r:id="rId35" o:title=""/>
          </v:shape>
          <o:OLEObject Type="Embed" ProgID="Equation.DSMT4" ShapeID="_x0000_i1041" DrawAspect="Content" ObjectID="_1664952226" r:id="rId36"/>
        </w:object>
      </w:r>
      <w:r w:rsidRPr="00EE2426">
        <w:rPr>
          <w:rFonts w:ascii="Times New Roman" w:hAnsi="Times New Roman"/>
          <w:sz w:val="24"/>
          <w:szCs w:val="24"/>
        </w:rPr>
        <w:t xml:space="preserve"> ?</w:t>
      </w:r>
    </w:p>
    <w:p w14:paraId="3BC84677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2: Cho hình vẽ, hãy tìm x.</w:t>
      </w:r>
    </w:p>
    <w:p w14:paraId="0D440698" w14:textId="2B31AE35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  <w:r w:rsidRPr="00EE2426"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F469C6E" wp14:editId="5980545F">
            <wp:simplePos x="0" y="0"/>
            <wp:positionH relativeFrom="column">
              <wp:posOffset>541655</wp:posOffset>
            </wp:positionH>
            <wp:positionV relativeFrom="paragraph">
              <wp:posOffset>132080</wp:posOffset>
            </wp:positionV>
            <wp:extent cx="2052320" cy="1286510"/>
            <wp:effectExtent l="0" t="0" r="5080" b="8890"/>
            <wp:wrapSquare wrapText="bothSides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2426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32EC10C9" wp14:editId="089B1058">
            <wp:simplePos x="0" y="0"/>
            <wp:positionH relativeFrom="column">
              <wp:posOffset>3418205</wp:posOffset>
            </wp:positionH>
            <wp:positionV relativeFrom="paragraph">
              <wp:posOffset>132080</wp:posOffset>
            </wp:positionV>
            <wp:extent cx="1998980" cy="1286510"/>
            <wp:effectExtent l="0" t="0" r="1270" b="8890"/>
            <wp:wrapSquare wrapText="bothSides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2426">
        <w:rPr>
          <w:rFonts w:ascii="Times New Roman" w:hAnsi="Times New Roman"/>
          <w:sz w:val="24"/>
          <w:szCs w:val="24"/>
        </w:rPr>
        <w:t xml:space="preserve">                          </w:t>
      </w:r>
    </w:p>
    <w:p w14:paraId="05BDB403" w14:textId="77777777" w:rsidR="00E9190E" w:rsidRPr="00EE2426" w:rsidRDefault="00E9190E" w:rsidP="00E9190E">
      <w:pPr>
        <w:ind w:left="360"/>
        <w:rPr>
          <w:rFonts w:ascii="Times New Roman" w:hAnsi="Times New Roman"/>
          <w:b/>
          <w:sz w:val="24"/>
          <w:szCs w:val="24"/>
          <w:u w:val="single"/>
        </w:rPr>
      </w:pPr>
    </w:p>
    <w:p w14:paraId="59AF92CE" w14:textId="77777777" w:rsidR="00E9190E" w:rsidRPr="00EE2426" w:rsidRDefault="00E9190E" w:rsidP="00E9190E">
      <w:pPr>
        <w:ind w:left="360"/>
        <w:rPr>
          <w:rFonts w:ascii="Times New Roman" w:hAnsi="Times New Roman"/>
          <w:b/>
          <w:sz w:val="24"/>
          <w:szCs w:val="24"/>
          <w:u w:val="single"/>
        </w:rPr>
      </w:pPr>
    </w:p>
    <w:p w14:paraId="3F9FE01F" w14:textId="77777777" w:rsidR="00E9190E" w:rsidRPr="00EE2426" w:rsidRDefault="00E9190E" w:rsidP="00E9190E">
      <w:pPr>
        <w:ind w:left="360"/>
        <w:rPr>
          <w:rFonts w:ascii="Times New Roman" w:hAnsi="Times New Roman"/>
          <w:b/>
          <w:sz w:val="24"/>
          <w:szCs w:val="24"/>
          <w:u w:val="single"/>
        </w:rPr>
      </w:pPr>
    </w:p>
    <w:p w14:paraId="7365E5B1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3: Cho hình vẽ, hãy chứng minh AB//CD</w:t>
      </w:r>
    </w:p>
    <w:p w14:paraId="2729AEBD" w14:textId="3C481130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noProof/>
          <w:sz w:val="24"/>
          <w:szCs w:val="24"/>
          <w:lang w:val="vi-VN" w:eastAsia="vi-VN"/>
        </w:rPr>
        <w:drawing>
          <wp:inline distT="0" distB="0" distL="0" distR="0" wp14:anchorId="49137794" wp14:editId="3B8018E6">
            <wp:extent cx="2028825" cy="135255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2426">
        <w:rPr>
          <w:rFonts w:ascii="Times New Roman" w:hAnsi="Times New Roman"/>
          <w:sz w:val="24"/>
          <w:szCs w:val="24"/>
        </w:rPr>
        <w:t xml:space="preserve">                            </w:t>
      </w:r>
      <w:r w:rsidRPr="00EE2426">
        <w:rPr>
          <w:rFonts w:ascii="Times New Roman" w:hAnsi="Times New Roman"/>
          <w:noProof/>
          <w:sz w:val="24"/>
          <w:szCs w:val="24"/>
          <w:lang w:val="vi-VN" w:eastAsia="vi-VN"/>
        </w:rPr>
        <w:drawing>
          <wp:inline distT="0" distB="0" distL="0" distR="0" wp14:anchorId="0ADF46BB" wp14:editId="7AC2C4DC">
            <wp:extent cx="2076450" cy="13525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150D2" w14:textId="27DF8C1D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54CCD48" wp14:editId="32C0C202">
                <wp:simplePos x="0" y="0"/>
                <wp:positionH relativeFrom="column">
                  <wp:posOffset>850265</wp:posOffset>
                </wp:positionH>
                <wp:positionV relativeFrom="paragraph">
                  <wp:posOffset>364490</wp:posOffset>
                </wp:positionV>
                <wp:extent cx="2952115" cy="1450975"/>
                <wp:effectExtent l="12065" t="2540" r="0" b="3810"/>
                <wp:wrapNone/>
                <wp:docPr id="65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2115" cy="1450975"/>
                          <a:chOff x="2469" y="9471"/>
                          <a:chExt cx="4649" cy="2285"/>
                        </a:xfrm>
                      </wpg:grpSpPr>
                      <wps:wsp>
                        <wps:cNvPr id="66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4019" y="9471"/>
                            <a:ext cx="422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A91EDE" w14:textId="77777777" w:rsidR="00E9190E" w:rsidRDefault="00E9190E" w:rsidP="00E9190E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4441" y="9849"/>
                            <a:ext cx="814" cy="4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120790" w14:textId="77777777" w:rsidR="00E9190E" w:rsidRPr="00071F13" w:rsidRDefault="00E9190E" w:rsidP="00E9190E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42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4598" y="10363"/>
                            <a:ext cx="34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B8DBC7" w14:textId="77777777" w:rsidR="00E9190E" w:rsidRDefault="00E9190E" w:rsidP="00E9190E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5161" y="10363"/>
                            <a:ext cx="360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D45189" w14:textId="77777777" w:rsidR="00E9190E" w:rsidRDefault="00E9190E" w:rsidP="00E9190E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3612" y="10881"/>
                            <a:ext cx="829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48D25C" w14:textId="77777777" w:rsidR="00E9190E" w:rsidRPr="00071F13" w:rsidRDefault="00E9190E" w:rsidP="00E9190E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38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4019" y="11239"/>
                            <a:ext cx="579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BAC1E1" w14:textId="77777777" w:rsidR="00E9190E" w:rsidRDefault="00E9190E" w:rsidP="00E9190E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6648" y="9471"/>
                            <a:ext cx="47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AC9FE4" w14:textId="77777777" w:rsidR="00E9190E" w:rsidRDefault="00E9190E" w:rsidP="00E9190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6648" y="10817"/>
                            <a:ext cx="47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7ECEC9" w14:textId="77777777" w:rsidR="00E9190E" w:rsidRDefault="00E9190E" w:rsidP="00E9190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2469" y="9881"/>
                            <a:ext cx="44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2469" y="11239"/>
                            <a:ext cx="452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73"/>
                        <wps:cNvCnPr>
                          <a:cxnSpLocks noChangeShapeType="1"/>
                        </wps:cNvCnPr>
                        <wps:spPr bwMode="auto">
                          <a:xfrm>
                            <a:off x="4113" y="9881"/>
                            <a:ext cx="1048" cy="7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4113" y="10597"/>
                            <a:ext cx="1048" cy="6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4CCD48" id="Group 65" o:spid="_x0000_s1026" style="position:absolute;margin-left:66.95pt;margin-top:28.7pt;width:232.45pt;height:114.25pt;z-index:251659264" coordorigin="2469,9471" coordsize="4649,2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3" o:spid="_x0000_s1027" type="#_x0000_t202" style="position:absolute;left:4019;top:9471;width:422;height: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<v:textbox>
                    <w:txbxContent>
                      <w:p w14:paraId="32A91EDE" w14:textId="77777777" w:rsidR="00E9190E" w:rsidRDefault="00E9190E" w:rsidP="00E9190E">
                        <w:r>
                          <w:t>E</w:t>
                        </w:r>
                      </w:p>
                    </w:txbxContent>
                  </v:textbox>
                </v:shape>
                <v:shape id="Text Box 64" o:spid="_x0000_s1028" type="#_x0000_t202" style="position:absolute;left:4441;top:9849;width:814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" stroked="f">
                  <v:textbox>
                    <w:txbxContent>
                      <w:p w14:paraId="1D120790" w14:textId="77777777" w:rsidR="00E9190E" w:rsidRPr="00071F13" w:rsidRDefault="00E9190E" w:rsidP="00E9190E">
                        <w:pPr>
                          <w:rPr>
                            <w:vertAlign w:val="superscript"/>
                          </w:rPr>
                        </w:pPr>
                        <w:r>
                          <w:t>42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65" o:spid="_x0000_s1029" type="#_x0000_t202" style="position:absolute;left:4598;top:10363;width:34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YQG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" stroked="f">
                  <v:textbox>
                    <w:txbxContent>
                      <w:p w14:paraId="57B8DBC7" w14:textId="77777777" w:rsidR="00E9190E" w:rsidRDefault="00E9190E" w:rsidP="00E9190E">
                        <w:r>
                          <w:t>x</w:t>
                        </w:r>
                      </w:p>
                    </w:txbxContent>
                  </v:textbox>
                </v:shape>
                <v:shape id="Text Box 66" o:spid="_x0000_s1030" type="#_x0000_t202" style="position:absolute;left:5161;top:10363;width:36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" stroked="f">
                  <v:textbox>
                    <w:txbxContent>
                      <w:p w14:paraId="69D45189" w14:textId="77777777" w:rsidR="00E9190E" w:rsidRDefault="00E9190E" w:rsidP="00E9190E">
                        <w:r>
                          <w:t>G</w:t>
                        </w:r>
                      </w:p>
                    </w:txbxContent>
                  </v:textbox>
                </v:shape>
                <v:shape id="Text Box 67" o:spid="_x0000_s1031" type="#_x0000_t202" style="position:absolute;left:3612;top:10881;width:829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<v:textbox>
                    <w:txbxContent>
                      <w:p w14:paraId="1148D25C" w14:textId="77777777" w:rsidR="00E9190E" w:rsidRPr="00071F13" w:rsidRDefault="00E9190E" w:rsidP="00E9190E">
                        <w:pPr>
                          <w:rPr>
                            <w:vertAlign w:val="superscript"/>
                          </w:rPr>
                        </w:pPr>
                        <w:r>
                          <w:t>138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68" o:spid="_x0000_s1032" type="#_x0000_t202" style="position:absolute;left:4019;top:11239;width:579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14:paraId="31BAC1E1" w14:textId="77777777" w:rsidR="00E9190E" w:rsidRDefault="00E9190E" w:rsidP="00E9190E">
                        <w:r>
                          <w:t>F</w:t>
                        </w:r>
                      </w:p>
                    </w:txbxContent>
                  </v:textbox>
                </v:shape>
                <v:shape id="Text Box 69" o:spid="_x0000_s1033" type="#_x0000_t202" style="position:absolute;left:6648;top:9471;width:470;height: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14:paraId="64AC9FE4" w14:textId="77777777" w:rsidR="00E9190E" w:rsidRDefault="00E9190E" w:rsidP="00E9190E">
                        <w:r>
                          <w:t>a</w:t>
                        </w:r>
                      </w:p>
                    </w:txbxContent>
                  </v:textbox>
                </v:shape>
                <v:shape id="Text Box 70" o:spid="_x0000_s1034" type="#_x0000_t202" style="position:absolute;left:6648;top:10817;width:470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14:paraId="4D7ECEC9" w14:textId="77777777" w:rsidR="00E9190E" w:rsidRDefault="00E9190E" w:rsidP="00E9190E">
                        <w:r>
                          <w:t>b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1" o:spid="_x0000_s1035" type="#_x0000_t32" style="position:absolute;left:2469;top:9881;width:44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"/>
                <v:shape id="AutoShape 72" o:spid="_x0000_s1036" type="#_x0000_t32" style="position:absolute;left:2469;top:11239;width:452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"/>
                <v:shape id="AutoShape 73" o:spid="_x0000_s1037" type="#_x0000_t32" style="position:absolute;left:4113;top:9881;width:1048;height:7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"/>
                <v:shape id="AutoShape 74" o:spid="_x0000_s1038" type="#_x0000_t32" style="position:absolute;left:4113;top:10597;width:1048;height:64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"/>
              </v:group>
            </w:pict>
          </mc:Fallback>
        </mc:AlternateContent>
      </w:r>
      <w:r w:rsidRPr="00EE2426">
        <w:rPr>
          <w:rFonts w:ascii="Times New Roman" w:hAnsi="Times New Roman"/>
          <w:sz w:val="24"/>
          <w:szCs w:val="24"/>
        </w:rPr>
        <w:t>Bài 4: Cho hình vẽ biết a//b. Hãy tính x?</w:t>
      </w:r>
    </w:p>
    <w:p w14:paraId="6A2638B1" w14:textId="77777777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</w:p>
    <w:p w14:paraId="5759C52D" w14:textId="77777777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</w:p>
    <w:p w14:paraId="29EE3840" w14:textId="77777777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</w:p>
    <w:p w14:paraId="32F0AE1E" w14:textId="77777777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</w:p>
    <w:p w14:paraId="56547795" w14:textId="77777777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</w:p>
    <w:p w14:paraId="017C824C" w14:textId="15E301FC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E6C09F8" wp14:editId="6CBC7BB7">
                <wp:simplePos x="0" y="0"/>
                <wp:positionH relativeFrom="column">
                  <wp:posOffset>1389380</wp:posOffset>
                </wp:positionH>
                <wp:positionV relativeFrom="paragraph">
                  <wp:posOffset>134620</wp:posOffset>
                </wp:positionV>
                <wp:extent cx="3406140" cy="1640205"/>
                <wp:effectExtent l="8255" t="0" r="0" b="0"/>
                <wp:wrapNone/>
                <wp:docPr id="48" name="Group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6140" cy="1640205"/>
                          <a:chOff x="2281" y="12130"/>
                          <a:chExt cx="8233" cy="2583"/>
                        </a:xfrm>
                      </wpg:grpSpPr>
                      <wps:wsp>
                        <wps:cNvPr id="49" name="AutoShap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6727" y="13304"/>
                            <a:ext cx="245" cy="125"/>
                          </a:xfrm>
                          <a:prstGeom prst="bentConnector3">
                            <a:avLst>
                              <a:gd name="adj1" fmla="val 497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0" name="Group 77"/>
                        <wpg:cNvGrpSpPr>
                          <a:grpSpLocks/>
                        </wpg:cNvGrpSpPr>
                        <wpg:grpSpPr bwMode="auto">
                          <a:xfrm>
                            <a:off x="2281" y="12130"/>
                            <a:ext cx="8233" cy="2583"/>
                            <a:chOff x="2551" y="12944"/>
                            <a:chExt cx="8233" cy="2583"/>
                          </a:xfrm>
                        </wpg:grpSpPr>
                        <wps:wsp>
                          <wps:cNvPr id="51" name="AutoShap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39" y="13414"/>
                              <a:ext cx="345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AutoShap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8" y="13414"/>
                              <a:ext cx="799" cy="7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97" y="14118"/>
                              <a:ext cx="0" cy="89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1" y="15010"/>
                              <a:ext cx="446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AutoShap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18" y="14118"/>
                              <a:ext cx="36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83"/>
                          <wps:cNvCnPr>
                            <a:cxnSpLocks noChangeShapeType="1"/>
                          </wps:cNvCnPr>
                          <wps:spPr bwMode="auto">
                            <a:xfrm rot="10800000" flipV="1">
                              <a:off x="6730" y="14854"/>
                              <a:ext cx="267" cy="157"/>
                            </a:xfrm>
                            <a:prstGeom prst="bentConnector3">
                              <a:avLst>
                                <a:gd name="adj1" fmla="val 49815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9" y="12944"/>
                              <a:ext cx="329" cy="4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CFD083" w14:textId="77777777" w:rsidR="00E9190E" w:rsidRDefault="00E9190E" w:rsidP="00E9190E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1" y="15104"/>
                              <a:ext cx="407" cy="4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EDCC1" w14:textId="77777777" w:rsidR="00E9190E" w:rsidRDefault="00E9190E" w:rsidP="00E9190E">
                                <w: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57" y="12944"/>
                              <a:ext cx="439" cy="4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E77D34" w14:textId="77777777" w:rsidR="00E9190E" w:rsidRDefault="00E9190E" w:rsidP="00E9190E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18" y="13727"/>
                              <a:ext cx="470" cy="5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BB0A5C" w14:textId="77777777" w:rsidR="00E9190E" w:rsidRDefault="00E9190E" w:rsidP="00E9190E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83" y="13617"/>
                              <a:ext cx="501" cy="5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89366D" w14:textId="77777777" w:rsidR="00E9190E" w:rsidRDefault="00E9190E" w:rsidP="00E9190E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18" y="14854"/>
                              <a:ext cx="448" cy="45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F9C69E" w14:textId="77777777" w:rsidR="00E9190E" w:rsidRDefault="00E9190E" w:rsidP="00E9190E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5" y="13414"/>
                              <a:ext cx="877" cy="5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457F20" w14:textId="77777777" w:rsidR="00E9190E" w:rsidRPr="00E01056" w:rsidRDefault="00E9190E" w:rsidP="00E9190E">
                                <w:pPr>
                                  <w:rPr>
                                    <w:sz w:val="16"/>
                                    <w:szCs w:val="16"/>
                                    <w:vertAlign w:val="superscript"/>
                                  </w:rPr>
                                </w:pPr>
                                <w:r w:rsidRPr="00E01056">
                                  <w:rPr>
                                    <w:sz w:val="16"/>
                                    <w:szCs w:val="16"/>
                                  </w:rPr>
                                  <w:t>140</w:t>
                                </w:r>
                                <w:r w:rsidRPr="00E01056">
                                  <w:rPr>
                                    <w:sz w:val="16"/>
                                    <w:szCs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8" y="13930"/>
                              <a:ext cx="820" cy="6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2AE5D6" w14:textId="77777777" w:rsidR="00E9190E" w:rsidRPr="00E01056" w:rsidRDefault="00E9190E" w:rsidP="00E9190E">
                                <w:pPr>
                                  <w:rPr>
                                    <w:sz w:val="16"/>
                                    <w:szCs w:val="16"/>
                                    <w:vertAlign w:val="superscript"/>
                                  </w:rPr>
                                </w:pPr>
                                <w:r w:rsidRPr="00E01056">
                                  <w:rPr>
                                    <w:sz w:val="16"/>
                                    <w:szCs w:val="16"/>
                                  </w:rPr>
                                  <w:t>130</w:t>
                                </w:r>
                                <w:r w:rsidRPr="00E01056">
                                  <w:rPr>
                                    <w:sz w:val="16"/>
                                    <w:szCs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6C09F8" id="Group 48" o:spid="_x0000_s1039" style="position:absolute;margin-left:109.4pt;margin-top:10.6pt;width:268.2pt;height:129.15pt;z-index:251660288" coordorigin="2281,12130" coordsize="8233,2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"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76" o:spid="_x0000_s1040" type="#_x0000_t34" style="position:absolute;left:6727;top:13304;width:245;height:125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" adj="10756"/>
                <v:group id="Group 77" o:spid="_x0000_s1041" style="position:absolute;left:2281;top:12130;width:8233;height:2583" coordorigin="2551,12944" coordsize="8233,2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shape id="AutoShape 78" o:spid="_x0000_s1042" type="#_x0000_t32" style="position:absolute;left:2739;top:13414;width:34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"/>
                  <v:shape id="AutoShape 79" o:spid="_x0000_s1043" type="#_x0000_t32" style="position:absolute;left:6198;top:13414;width:799;height:7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QiR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ZlP4+5J+gFz+AgAA//8DAFBLAQItABQABgAIAAAAIQDb4fbL7gAAAIUBAAATAAAAAAAAAAAA&#10;AAAAAAAAAABbQ29udGVudF9UeXBlc10ueG1sUEsBAi0AFAAGAAgAAAAhAFr0LFu/AAAAFQEAAAsA&#10;AAAAAAAAAAAAAAAAHwEAAF9yZWxzLy5yZWxzUEsBAi0AFAAGAAgAAAAhAKL9CJHEAAAA2wAAAA8A&#10;AAAAAAAAAAAAAAAABwIAAGRycy9kb3ducmV2LnhtbFBLBQYAAAAAAwADALcAAAD4AgAAAAA=&#10;"/>
                  <v:shape id="AutoShape 80" o:spid="_x0000_s1044" type="#_x0000_t32" style="position:absolute;left:6997;top:14118;width:0;height:8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"/>
                  <v:shape id="AutoShape 81" o:spid="_x0000_s1045" type="#_x0000_t32" style="position:absolute;left:2551;top:15010;width:446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"/>
                  <v:shape id="AutoShape 82" o:spid="_x0000_s1046" type="#_x0000_t32" style="position:absolute;left:7018;top:14118;width:36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"/>
                  <v:shape id="AutoShape 83" o:spid="_x0000_s1047" type="#_x0000_t34" style="position:absolute;left:6730;top:14854;width:267;height:157;rotation:180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" adj="10760"/>
                  <v:shape id="Text Box 84" o:spid="_x0000_s1048" type="#_x0000_t202" style="position:absolute;left:2739;top:12944;width:329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trJ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xAn8fgk/QOZ3AAAA//8DAFBLAQItABQABgAIAAAAIQDb4fbL7gAAAIUBAAATAAAAAAAAAAAA&#10;AAAAAAAAAABbQ29udGVudF9UeXBlc10ueG1sUEsBAi0AFAAGAAgAAAAhAFr0LFu/AAAAFQEAAAsA&#10;AAAAAAAAAAAAAAAAHwEAAF9yZWxzLy5yZWxzUEsBAi0AFAAGAAgAAAAhAJTi2snEAAAA2wAAAA8A&#10;AAAAAAAAAAAAAAAABwIAAGRycy9kb3ducmV2LnhtbFBLBQYAAAAAAwADALcAAAD4AgAAAAA=&#10;" stroked="f">
                    <v:textbox>
                      <w:txbxContent>
                        <w:p w14:paraId="14CFD083" w14:textId="77777777" w:rsidR="00E9190E" w:rsidRDefault="00E9190E" w:rsidP="00E9190E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85" o:spid="_x0000_s1049" type="#_x0000_t202" style="position:absolute;left:2551;top:15104;width:407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U67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" stroked="f">
                    <v:textbox>
                      <w:txbxContent>
                        <w:p w14:paraId="037EDCC1" w14:textId="77777777" w:rsidR="00E9190E" w:rsidRDefault="00E9190E" w:rsidP="00E9190E">
                          <w:r>
                            <w:t>z</w:t>
                          </w:r>
                        </w:p>
                      </w:txbxContent>
                    </v:textbox>
                  </v:shape>
                  <v:shape id="Text Box 86" o:spid="_x0000_s1050" type="#_x0000_t202" style="position:absolute;left:6057;top:12944;width:439;height: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" stroked="f">
                    <v:textbox>
                      <w:txbxContent>
                        <w:p w14:paraId="34E77D34" w14:textId="77777777" w:rsidR="00E9190E" w:rsidRDefault="00E9190E" w:rsidP="00E9190E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87" o:spid="_x0000_s1051" type="#_x0000_t202" style="position:absolute;left:6918;top:13727;width:470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<v:textbox>
                      <w:txbxContent>
                        <w:p w14:paraId="2FBB0A5C" w14:textId="77777777" w:rsidR="00E9190E" w:rsidRDefault="00E9190E" w:rsidP="00E9190E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88" o:spid="_x0000_s1052" type="#_x0000_t202" style="position:absolute;left:10283;top:13617;width:501;height: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  <v:textbox>
                      <w:txbxContent>
                        <w:p w14:paraId="3589366D" w14:textId="77777777" w:rsidR="00E9190E" w:rsidRDefault="00E9190E" w:rsidP="00E9190E"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89" o:spid="_x0000_s1053" type="#_x0000_t202" style="position:absolute;left:7018;top:14854;width:44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bPs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iMfw+RJ+gFy9AQAA//8DAFBLAQItABQABgAIAAAAIQDb4fbL7gAAAIUBAAATAAAAAAAAAAAAAAAA&#10;AAAAAABbQ29udGVudF9UeXBlc10ueG1sUEsBAi0AFAAGAAgAAAAhAFr0LFu/AAAAFQEAAAsAAAAA&#10;AAAAAAAAAAAAHwEAAF9yZWxzLy5yZWxzUEsBAi0AFAAGAAgAAAAhAEr5s+zBAAAA2wAAAA8AAAAA&#10;AAAAAAAAAAAABwIAAGRycy9kb3ducmV2LnhtbFBLBQYAAAAAAwADALcAAAD1AgAAAAA=&#10;" stroked="f">
                    <v:textbox>
                      <w:txbxContent>
                        <w:p w14:paraId="6BF9C69E" w14:textId="77777777" w:rsidR="00E9190E" w:rsidRDefault="00E9190E" w:rsidP="00E9190E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90" o:spid="_x0000_s1054" type="#_x0000_t202" style="position:absolute;left:5525;top:13414;width:877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  <v:textbox>
                      <w:txbxContent>
                        <w:p w14:paraId="68457F20" w14:textId="77777777" w:rsidR="00E9190E" w:rsidRPr="00E01056" w:rsidRDefault="00E9190E" w:rsidP="00E9190E">
                          <w:pPr>
                            <w:rPr>
                              <w:sz w:val="16"/>
                              <w:szCs w:val="16"/>
                              <w:vertAlign w:val="superscript"/>
                            </w:rPr>
                          </w:pPr>
                          <w:r w:rsidRPr="00E01056">
                            <w:rPr>
                              <w:sz w:val="16"/>
                              <w:szCs w:val="16"/>
                            </w:rPr>
                            <w:t>140</w:t>
                          </w:r>
                          <w:r w:rsidRPr="00E01056">
                            <w:rPr>
                              <w:sz w:val="16"/>
                              <w:szCs w:val="1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91" o:spid="_x0000_s1055" type="#_x0000_t202" style="position:absolute;left:6198;top:13930;width:820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  <v:textbox>
                      <w:txbxContent>
                        <w:p w14:paraId="4D2AE5D6" w14:textId="77777777" w:rsidR="00E9190E" w:rsidRPr="00E01056" w:rsidRDefault="00E9190E" w:rsidP="00E9190E">
                          <w:pPr>
                            <w:rPr>
                              <w:sz w:val="16"/>
                              <w:szCs w:val="16"/>
                              <w:vertAlign w:val="superscript"/>
                            </w:rPr>
                          </w:pPr>
                          <w:r w:rsidRPr="00E01056">
                            <w:rPr>
                              <w:sz w:val="16"/>
                              <w:szCs w:val="16"/>
                            </w:rPr>
                            <w:t>130</w:t>
                          </w:r>
                          <w:r w:rsidRPr="00E01056">
                            <w:rPr>
                              <w:sz w:val="16"/>
                              <w:szCs w:val="1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E2426">
        <w:rPr>
          <w:rFonts w:ascii="Times New Roman" w:hAnsi="Times New Roman"/>
          <w:sz w:val="24"/>
          <w:szCs w:val="24"/>
        </w:rPr>
        <w:t>Bài 5: Cho hình vẽ, đường thẳng nào song song với By? Vì sao?</w:t>
      </w:r>
    </w:p>
    <w:p w14:paraId="209F580E" w14:textId="77777777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</w:p>
    <w:p w14:paraId="1C01DEA4" w14:textId="77777777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</w:p>
    <w:p w14:paraId="0EC6F87C" w14:textId="77777777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</w:p>
    <w:p w14:paraId="0237600A" w14:textId="2AEE2CE7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b/>
          <w:noProof/>
          <w:sz w:val="24"/>
          <w:szCs w:val="24"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1C71528" wp14:editId="6440F46F">
                <wp:simplePos x="0" y="0"/>
                <wp:positionH relativeFrom="column">
                  <wp:posOffset>2420620</wp:posOffset>
                </wp:positionH>
                <wp:positionV relativeFrom="paragraph">
                  <wp:posOffset>264160</wp:posOffset>
                </wp:positionV>
                <wp:extent cx="2968625" cy="1586230"/>
                <wp:effectExtent l="10795" t="3810" r="1905" b="635"/>
                <wp:wrapNone/>
                <wp:docPr id="37" name="Gro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68625" cy="1586230"/>
                          <a:chOff x="5841" y="12893"/>
                          <a:chExt cx="4675" cy="2498"/>
                        </a:xfrm>
                      </wpg:grpSpPr>
                      <wps:wsp>
                        <wps:cNvPr id="38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6021" y="13269"/>
                            <a:ext cx="302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9043" y="13269"/>
                            <a:ext cx="1023" cy="9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98"/>
                        <wps:cNvCnPr>
                          <a:cxnSpLocks noChangeShapeType="1"/>
                        </wps:cNvCnPr>
                        <wps:spPr bwMode="auto">
                          <a:xfrm flipH="1">
                            <a:off x="8321" y="14262"/>
                            <a:ext cx="1745" cy="6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AutoShap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5841" y="14879"/>
                            <a:ext cx="24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AutoShap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6111" y="14262"/>
                            <a:ext cx="39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10066" y="14006"/>
                            <a:ext cx="450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C01C36" w14:textId="77777777" w:rsidR="00E9190E" w:rsidRDefault="00E9190E" w:rsidP="00E9190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8863" y="12893"/>
                            <a:ext cx="436" cy="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06F273" w14:textId="77777777" w:rsidR="00E9190E" w:rsidRDefault="00E9190E" w:rsidP="00E9190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8231" y="14879"/>
                            <a:ext cx="496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8FED6A" w14:textId="77777777" w:rsidR="00E9190E" w:rsidRDefault="00E9190E" w:rsidP="00E9190E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9118" y="13796"/>
                            <a:ext cx="948" cy="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19DACC" w14:textId="77777777" w:rsidR="00E9190E" w:rsidRDefault="00E9190E" w:rsidP="00E9190E">
                              <w:r>
                                <w:t>50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  <w:p w14:paraId="27EB84ED" w14:textId="77777777" w:rsidR="00E9190E" w:rsidRPr="005F20B0" w:rsidRDefault="00E9190E" w:rsidP="00E9190E">
                              <w:r>
                                <w:t>x</w:t>
                              </w:r>
                            </w:p>
                            <w:p w14:paraId="11573026" w14:textId="77777777" w:rsidR="00E9190E" w:rsidRDefault="00E9190E" w:rsidP="00E9190E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14:paraId="58DED02F" w14:textId="77777777" w:rsidR="00E9190E" w:rsidRPr="005F20B0" w:rsidRDefault="00E9190E" w:rsidP="00E9190E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7645" y="14488"/>
                            <a:ext cx="766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4409D7" w14:textId="77777777" w:rsidR="00E9190E" w:rsidRPr="005F20B0" w:rsidRDefault="00E9190E" w:rsidP="00E9190E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45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C71528" id="Group 37" o:spid="_x0000_s1056" style="position:absolute;left:0;text-align:left;margin-left:190.6pt;margin-top:20.8pt;width:233.75pt;height:124.9pt;z-index:251664384" coordorigin="5841,12893" coordsize="4675,24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">
                <v:shape id="AutoShape 96" o:spid="_x0000_s1057" type="#_x0000_t32" style="position:absolute;left:6021;top:13269;width:30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trb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ax6Uv6AXLxBwAA//8DAFBLAQItABQABgAIAAAAIQDb4fbL7gAAAIUBAAATAAAAAAAAAAAAAAAA&#10;AAAAAABbQ29udGVudF9UeXBlc10ueG1sUEsBAi0AFAAGAAgAAAAhAFr0LFu/AAAAFQEAAAsAAAAA&#10;AAAAAAAAAAAAHwEAAF9yZWxzLy5yZWxzUEsBAi0AFAAGAAgAAAAhAB7K2tvBAAAA2wAAAA8AAAAA&#10;AAAAAAAAAAAABwIAAGRycy9kb3ducmV2LnhtbFBLBQYAAAAAAwADALcAAAD1AgAAAAA=&#10;"/>
                <v:shape id="AutoShape 97" o:spid="_x0000_s1058" type="#_x0000_t32" style="position:absolute;left:9043;top:13269;width:1023;height:9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"/>
                <v:shape id="AutoShape 98" o:spid="_x0000_s1059" type="#_x0000_t32" style="position:absolute;left:8321;top:14262;width:1745;height:61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hVLwAAAANsAAAAPAAAAZHJzL2Rvd25yZXYueG1sRE9Ni8Iw&#10;EL0v7H8II+xl0bTLIl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6L4VS8AAAADbAAAADwAAAAAA&#10;AAAAAAAAAAAHAgAAZHJzL2Rvd25yZXYueG1sUEsFBgAAAAADAAMAtwAAAPQCAAAAAA==&#10;"/>
                <v:shape id="AutoShape 99" o:spid="_x0000_s1060" type="#_x0000_t32" style="position:absolute;left:5841;top:14879;width:248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"/>
                <v:shape id="AutoShape 100" o:spid="_x0000_s1061" type="#_x0000_t32" style="position:absolute;left:6111;top:14262;width:395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"/>
                <v:shape id="Text Box 101" o:spid="_x0000_s1062" type="#_x0000_t202" style="position:absolute;left:10066;top:14006;width:450;height: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01C01C36" w14:textId="77777777" w:rsidR="00E9190E" w:rsidRDefault="00E9190E" w:rsidP="00E9190E">
                        <w:r>
                          <w:t>B</w:t>
                        </w:r>
                      </w:p>
                    </w:txbxContent>
                  </v:textbox>
                </v:shape>
                <v:shape id="Text Box 102" o:spid="_x0000_s1063" type="#_x0000_t202" style="position:absolute;left:8863;top:12893;width:436;height: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4206F273" w14:textId="77777777" w:rsidR="00E9190E" w:rsidRDefault="00E9190E" w:rsidP="00E9190E">
                        <w:r>
                          <w:t>A</w:t>
                        </w:r>
                      </w:p>
                    </w:txbxContent>
                  </v:textbox>
                </v:shape>
                <v:shape id="Text Box 103" o:spid="_x0000_s1064" type="#_x0000_t202" style="position:absolute;left:8231;top:14879;width:496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1F8FED6A" w14:textId="77777777" w:rsidR="00E9190E" w:rsidRDefault="00E9190E" w:rsidP="00E9190E">
                        <w:r>
                          <w:t>C</w:t>
                        </w:r>
                      </w:p>
                    </w:txbxContent>
                  </v:textbox>
                </v:shape>
                <v:shape id="Text Box 104" o:spid="_x0000_s1065" type="#_x0000_t202" style="position:absolute;left:9118;top:13796;width:948;height:9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1119DACC" w14:textId="77777777" w:rsidR="00E9190E" w:rsidRDefault="00E9190E" w:rsidP="00E9190E">
                        <w:r>
                          <w:t>50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  <w:p w14:paraId="27EB84ED" w14:textId="77777777" w:rsidR="00E9190E" w:rsidRPr="005F20B0" w:rsidRDefault="00E9190E" w:rsidP="00E9190E">
                        <w:r>
                          <w:t>x</w:t>
                        </w:r>
                      </w:p>
                      <w:p w14:paraId="11573026" w14:textId="77777777" w:rsidR="00E9190E" w:rsidRDefault="00E9190E" w:rsidP="00E9190E">
                        <w:pPr>
                          <w:rPr>
                            <w:vertAlign w:val="superscript"/>
                          </w:rPr>
                        </w:pPr>
                      </w:p>
                      <w:p w14:paraId="58DED02F" w14:textId="77777777" w:rsidR="00E9190E" w:rsidRPr="005F20B0" w:rsidRDefault="00E9190E" w:rsidP="00E9190E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Text Box 105" o:spid="_x0000_s1066" type="#_x0000_t202" style="position:absolute;left:7645;top:14488;width:766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5E4409D7" w14:textId="77777777" w:rsidR="00E9190E" w:rsidRPr="005F20B0" w:rsidRDefault="00E9190E" w:rsidP="00E9190E">
                        <w:pPr>
                          <w:rPr>
                            <w:vertAlign w:val="superscript"/>
                          </w:rPr>
                        </w:pPr>
                        <w:r>
                          <w:t>145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16C1732" w14:textId="77777777" w:rsidR="00E9190E" w:rsidRPr="00EE2426" w:rsidRDefault="00E9190E" w:rsidP="00E9190E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Bài 6: Cho hình vẽ: </w:t>
      </w:r>
    </w:p>
    <w:p w14:paraId="4AC293CC" w14:textId="042401C8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D8383DD" wp14:editId="5B631B87">
                <wp:simplePos x="0" y="0"/>
                <wp:positionH relativeFrom="column">
                  <wp:posOffset>4795520</wp:posOffset>
                </wp:positionH>
                <wp:positionV relativeFrom="paragraph">
                  <wp:posOffset>13335</wp:posOffset>
                </wp:positionV>
                <wp:extent cx="646430" cy="347980"/>
                <wp:effectExtent l="4445" t="635" r="0" b="3810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5A1143" w14:textId="77777777" w:rsidR="00E9190E" w:rsidRPr="005F20B0" w:rsidRDefault="00E9190E" w:rsidP="00E9190E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3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8383DD" id="Text Box 36" o:spid="_x0000_s1067" type="#_x0000_t202" style="position:absolute;left:0;text-align:left;margin-left:377.6pt;margin-top:1.05pt;width:50.9pt;height:27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" filled="f" stroked="f">
                <v:textbox>
                  <w:txbxContent>
                    <w:p w14:paraId="205A1143" w14:textId="77777777" w:rsidR="00E9190E" w:rsidRPr="005F20B0" w:rsidRDefault="00E9190E" w:rsidP="00E9190E">
                      <w:pPr>
                        <w:rPr>
                          <w:vertAlign w:val="superscript"/>
                        </w:rPr>
                      </w:pPr>
                      <w:r>
                        <w:t>130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EE2426">
        <w:rPr>
          <w:rFonts w:ascii="Times New Roman" w:hAnsi="Times New Roman"/>
          <w:sz w:val="24"/>
          <w:szCs w:val="24"/>
        </w:rPr>
        <w:t>a) Chứng tỏ rằng: Ax//Bz</w:t>
      </w:r>
    </w:p>
    <w:p w14:paraId="25ACDBE7" w14:textId="77777777" w:rsidR="00E9190E" w:rsidRPr="00EE2426" w:rsidRDefault="00E9190E" w:rsidP="00E9190E">
      <w:pPr>
        <w:ind w:left="360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) Tìm x để: Bz//Cy</w:t>
      </w:r>
    </w:p>
    <w:p w14:paraId="737D0688" w14:textId="77777777" w:rsidR="00E9190E" w:rsidRPr="00EE2426" w:rsidRDefault="00E9190E" w:rsidP="00E9190E">
      <w:pPr>
        <w:jc w:val="center"/>
        <w:rPr>
          <w:rFonts w:ascii="Times New Roman" w:hAnsi="Times New Roman"/>
          <w:sz w:val="24"/>
          <w:szCs w:val="24"/>
        </w:rPr>
      </w:pPr>
    </w:p>
    <w:p w14:paraId="241DFA46" w14:textId="77777777" w:rsidR="00387094" w:rsidRPr="00E9190E" w:rsidRDefault="00387094" w:rsidP="00E9190E"/>
    <w:sectPr w:rsidR="00387094" w:rsidRPr="00E9190E" w:rsidSect="003870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CC6743B"/>
    <w:multiLevelType w:val="hybridMultilevel"/>
    <w:tmpl w:val="A97433FC"/>
    <w:lvl w:ilvl="0" w:tplc="CA409D8E">
      <w:start w:val="1"/>
      <w:numFmt w:val="lowerLetter"/>
      <w:lvlText w:val="%1/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1C48A5"/>
    <w:multiLevelType w:val="multilevel"/>
    <w:tmpl w:val="F7EA768E"/>
    <w:lvl w:ilvl="0">
      <w:start w:val="1"/>
      <w:numFmt w:val="lowerLetter"/>
      <w:lvlText w:val="%1/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A4F465A"/>
    <w:multiLevelType w:val="hybridMultilevel"/>
    <w:tmpl w:val="81FC33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942E91"/>
    <w:multiLevelType w:val="hybridMultilevel"/>
    <w:tmpl w:val="80DA88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20D9"/>
    <w:rsid w:val="00007BCE"/>
    <w:rsid w:val="00387094"/>
    <w:rsid w:val="004820D9"/>
    <w:rsid w:val="004920D9"/>
    <w:rsid w:val="00525305"/>
    <w:rsid w:val="00633EEF"/>
    <w:rsid w:val="00966053"/>
    <w:rsid w:val="00A443C4"/>
    <w:rsid w:val="00B43399"/>
    <w:rsid w:val="00E919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FE2988"/>
  <w15:docId w15:val="{07F09AE9-0C47-46F9-AAE8-250C3C5083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20D9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20D9"/>
    <w:pPr>
      <w:ind w:left="720"/>
      <w:contextualSpacing/>
    </w:pPr>
    <w:rPr>
      <w:rFonts w:ascii="Times New Roman" w:eastAsia="Calibri" w:hAnsi="Times New Roman"/>
      <w:sz w:val="28"/>
    </w:rPr>
  </w:style>
  <w:style w:type="character" w:customStyle="1" w:styleId="ListParagraphChar">
    <w:name w:val="List Paragraph Char"/>
    <w:link w:val="ListParagraph"/>
    <w:locked/>
    <w:rsid w:val="004920D9"/>
    <w:rPr>
      <w:rFonts w:ascii="Times New Roman" w:eastAsia="Calibri" w:hAnsi="Times New Roman" w:cs="Times New Roman"/>
      <w:sz w:val="28"/>
    </w:rPr>
  </w:style>
  <w:style w:type="character" w:customStyle="1" w:styleId="mjxassistivemathml">
    <w:name w:val="mjx_assistive_mathml"/>
    <w:rsid w:val="00B43399"/>
  </w:style>
  <w:style w:type="paragraph" w:styleId="NormalWeb">
    <w:name w:val="Normal (Web)"/>
    <w:basedOn w:val="Normal"/>
    <w:uiPriority w:val="99"/>
    <w:semiHidden/>
    <w:unhideWhenUsed/>
    <w:rsid w:val="00B4339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vi-VN" w:eastAsia="vi-VN"/>
    </w:rPr>
  </w:style>
  <w:style w:type="character" w:customStyle="1" w:styleId="mjx-char">
    <w:name w:val="mjx-char"/>
    <w:rsid w:val="00B43399"/>
  </w:style>
  <w:style w:type="character" w:styleId="Emphasis">
    <w:name w:val="Emphasis"/>
    <w:uiPriority w:val="20"/>
    <w:qFormat/>
    <w:rsid w:val="00B4339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13</Words>
  <Characters>1785</Characters>
  <Application>Microsoft Office Word</Application>
  <DocSecurity>0</DocSecurity>
  <Lines>14</Lines>
  <Paragraphs>4</Paragraphs>
  <ScaleCrop>false</ScaleCrop>
  <Company/>
  <LinksUpToDate>false</LinksUpToDate>
  <CharactersWithSpaces>2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Admin-s</cp:lastModifiedBy>
  <cp:revision>3</cp:revision>
  <dcterms:created xsi:type="dcterms:W3CDTF">2020-10-21T13:48:00Z</dcterms:created>
  <dcterms:modified xsi:type="dcterms:W3CDTF">2020-10-23T16:57:00Z</dcterms:modified>
</cp:coreProperties>
</file>